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146A" w:rsidRPr="007E6454" w:rsidRDefault="00F2146A" w:rsidP="00F2146A">
      <w:pPr>
        <w:jc w:val="center"/>
        <w:rPr>
          <w:rFonts w:asciiTheme="minorEastAsia" w:hAnsiTheme="minorEastAsia"/>
          <w:szCs w:val="21"/>
        </w:rPr>
      </w:pPr>
      <w:r w:rsidRPr="007E6454">
        <w:rPr>
          <w:rFonts w:asciiTheme="minorEastAsia" w:hAnsiTheme="minorEastAsia" w:hint="eastAsia"/>
          <w:szCs w:val="21"/>
        </w:rPr>
        <w:t>第</w:t>
      </w:r>
      <w:r w:rsidR="00B313EE">
        <w:rPr>
          <w:rFonts w:asciiTheme="minorEastAsia" w:hAnsiTheme="minorEastAsia" w:hint="eastAsia"/>
          <w:szCs w:val="21"/>
        </w:rPr>
        <w:t>6</w:t>
      </w:r>
      <w:r w:rsidRPr="007E6454">
        <w:rPr>
          <w:rFonts w:asciiTheme="minorEastAsia" w:hAnsiTheme="minorEastAsia" w:hint="eastAsia"/>
          <w:szCs w:val="21"/>
        </w:rPr>
        <w:t>章</w:t>
      </w:r>
      <w:r>
        <w:rPr>
          <w:rFonts w:asciiTheme="minorEastAsia" w:hAnsiTheme="minorEastAsia" w:hint="eastAsia"/>
          <w:szCs w:val="21"/>
        </w:rPr>
        <w:t xml:space="preserve"> 质量和密度</w:t>
      </w:r>
    </w:p>
    <w:p w:rsidR="00F2146A" w:rsidRPr="007E6454" w:rsidRDefault="00F2146A" w:rsidP="00F2146A">
      <w:pPr>
        <w:jc w:val="left"/>
        <w:rPr>
          <w:rFonts w:asciiTheme="minorEastAsia" w:hAnsiTheme="minorEastAsia"/>
          <w:szCs w:val="21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一、选择题</w:t>
      </w:r>
      <w:r>
        <w:rPr>
          <w:rFonts w:asciiTheme="minorEastAsia" w:eastAsiaTheme="minorEastAsia" w:hAnsiTheme="minorEastAsia" w:cs="Times New Roman" w:hint="eastAsia"/>
        </w:rPr>
        <w:t>(每题8分，共64分)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1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自从汤姆孙发现了电子，人们开始研究原子的内部结构。科学家提出了许多原子结构的模型，在20世纪上半叶，最为大家接受的原子结构与下列哪个图形最相似(　　)</w:t>
      </w:r>
    </w:p>
    <w:p w:rsidR="00F2146A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  <w:noProof/>
        </w:rPr>
        <w:drawing>
          <wp:inline distT="0" distB="0" distL="0" distR="0">
            <wp:extent cx="2440940" cy="747395"/>
            <wp:effectExtent l="19050" t="0" r="0" b="0"/>
            <wp:docPr id="7" name="图片 7" descr="A4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46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747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2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小明用天平测得一块学生用的橡皮质量是20，但漏写了单位，这个数字后面的单位应是(　　)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 xml:space="preserve">N　　　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 xml:space="preserve">g　　　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 xml:space="preserve">kg　　　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m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3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影视中常出现房屋倒塌、重物下落的镜头，这些道具的材料是用(　　)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密度比实物大的材料做的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密度比实物小的材料做的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密度与实物相等的材料做的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密度和实物密度差不多的材料做的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4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如图所示，有四只相同体积的烧杯，各盛有质量相等的煤油、汽油、植物油和硫酸，其中盛汽油的烧杯是(ρ</w:t>
      </w:r>
      <w:r w:rsidRPr="007E6454">
        <w:rPr>
          <w:rFonts w:asciiTheme="minorEastAsia" w:eastAsiaTheme="minorEastAsia" w:hAnsiTheme="minorEastAsia" w:cs="Times New Roman"/>
          <w:vertAlign w:val="subscript"/>
        </w:rPr>
        <w:t>硫酸</w:t>
      </w:r>
      <w:r w:rsidRPr="007E6454">
        <w:rPr>
          <w:rFonts w:asciiTheme="minorEastAsia" w:eastAsiaTheme="minorEastAsia" w:hAnsiTheme="minorEastAsia" w:cs="Times New Roman"/>
        </w:rPr>
        <w:t>&gt;ρ</w:t>
      </w:r>
      <w:r w:rsidRPr="007E6454">
        <w:rPr>
          <w:rFonts w:asciiTheme="minorEastAsia" w:eastAsiaTheme="minorEastAsia" w:hAnsiTheme="minorEastAsia" w:cs="Times New Roman"/>
          <w:vertAlign w:val="subscript"/>
        </w:rPr>
        <w:t>植物油</w:t>
      </w:r>
      <w:r w:rsidRPr="007E6454">
        <w:rPr>
          <w:rFonts w:asciiTheme="minorEastAsia" w:eastAsiaTheme="minorEastAsia" w:hAnsiTheme="minorEastAsia" w:cs="Times New Roman"/>
        </w:rPr>
        <w:t>&gt;ρ</w:t>
      </w:r>
      <w:r w:rsidRPr="007E6454">
        <w:rPr>
          <w:rFonts w:asciiTheme="minorEastAsia" w:eastAsiaTheme="minorEastAsia" w:hAnsiTheme="minorEastAsia" w:cs="Times New Roman"/>
          <w:vertAlign w:val="subscript"/>
        </w:rPr>
        <w:t>煤油</w:t>
      </w:r>
      <w:r w:rsidRPr="007E6454">
        <w:rPr>
          <w:rFonts w:asciiTheme="minorEastAsia" w:eastAsiaTheme="minorEastAsia" w:hAnsiTheme="minorEastAsia" w:cs="Times New Roman"/>
        </w:rPr>
        <w:t>&gt;ρ</w:t>
      </w:r>
      <w:r w:rsidRPr="007E6454">
        <w:rPr>
          <w:rFonts w:asciiTheme="minorEastAsia" w:eastAsiaTheme="minorEastAsia" w:hAnsiTheme="minorEastAsia" w:cs="Times New Roman"/>
          <w:vertAlign w:val="subscript"/>
        </w:rPr>
        <w:t>汽油</w:t>
      </w:r>
      <w:r w:rsidRPr="007E6454">
        <w:rPr>
          <w:rFonts w:asciiTheme="minorEastAsia" w:eastAsiaTheme="minorEastAsia" w:hAnsiTheme="minorEastAsia" w:cs="Times New Roman"/>
        </w:rPr>
        <w:t>)(　　)</w:t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  <w:noProof/>
        </w:rPr>
        <w:drawing>
          <wp:inline distT="0" distB="0" distL="0" distR="0">
            <wp:extent cx="2401570" cy="787400"/>
            <wp:effectExtent l="19050" t="0" r="0" b="0"/>
            <wp:docPr id="8" name="图片 8" descr="A4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47.EPS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5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a、b是两个由同种材料制成的金属球，它们的质量分别为</w:t>
      </w:r>
      <w:smartTag w:uri="urn:schemas-microsoft-com:office:smarttags" w:element="chmetcnv">
        <w:smartTagPr>
          <w:attr w:name="UnitName" w:val="g"/>
          <w:attr w:name="SourceValue" w:val="128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28 g</w:t>
        </w:r>
      </w:smartTag>
      <w:r w:rsidRPr="007E6454">
        <w:rPr>
          <w:rFonts w:asciiTheme="minorEastAsia" w:eastAsiaTheme="minorEastAsia" w:hAnsiTheme="minorEastAsia" w:cs="Times New Roman"/>
        </w:rPr>
        <w:t>、</w:t>
      </w:r>
      <w:smartTag w:uri="urn:schemas-microsoft-com:office:smarttags" w:element="chmetcnv">
        <w:smartTagPr>
          <w:attr w:name="UnitName" w:val="g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60 g</w:t>
        </w:r>
      </w:smartTag>
      <w:r w:rsidRPr="007E6454">
        <w:rPr>
          <w:rFonts w:asciiTheme="minorEastAsia" w:eastAsiaTheme="minorEastAsia" w:hAnsiTheme="minorEastAsia" w:cs="Times New Roman"/>
        </w:rPr>
        <w:t>，体积分别为</w:t>
      </w:r>
      <w:smartTag w:uri="urn:schemas-microsoft-com:office:smarttags" w:element="chmetcnv">
        <w:smartTagPr>
          <w:attr w:name="UnitName" w:val="cm"/>
          <w:attr w:name="SourceValue" w:val="16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6 cm</w:t>
        </w:r>
      </w:smartTag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、</w:t>
      </w:r>
      <w:smartTag w:uri="urn:schemas-microsoft-com:office:smarttags" w:element="chmetcnv">
        <w:smartTagPr>
          <w:attr w:name="UnitName" w:val="cm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2 cm</w:t>
        </w:r>
      </w:smartTag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。在这两个金属球中，如果有一个是实心的，那么(　　)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这个实心球是a，金属的密度是</w:t>
      </w:r>
      <w:smartTag w:uri="urn:schemas-microsoft-com:office:smarttags" w:element="chmetcnv">
        <w:smartTagPr>
          <w:attr w:name="UnitName" w:val="g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8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这个实心球是a，金属的密度是</w:t>
      </w:r>
      <w:smartTag w:uri="urn:schemas-microsoft-com:office:smarttags" w:element="chmetcnv">
        <w:smartTagPr>
          <w:attr w:name="UnitName" w:val="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5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这个实心球是b，金属的密度是</w:t>
      </w:r>
      <w:smartTag w:uri="urn:schemas-microsoft-com:office:smarttags" w:element="chmetcnv">
        <w:smartTagPr>
          <w:attr w:name="UnitName" w:val="g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8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这个实心球是b，金属的密度是</w:t>
      </w:r>
      <w:smartTag w:uri="urn:schemas-microsoft-com:office:smarttags" w:element="chmetcnv">
        <w:smartTagPr>
          <w:attr w:name="UnitName" w:val="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5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6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小明为测量老陈醋的密度设计了如下实验步骤：①用天平测出空量筒的质量；②向量筒中倒入适量醋，测出醋的体积；③用天平测出量筒和醋的总质量。对上述实验步骤所持的观点应是(　　)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所测醋的体积一定不准确，不可取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能测出醋的密度且步骤合理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测出醋的密度值偏大，不可取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易使量筒从天平上倾斜而摔碎，不宜提倡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7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小明利用天平和量杯测量某种液体的密度，得到的数据如下表，根据数据绘出的图象如图所示。则量杯的质量与液体的密度是…(　　)</w:t>
      </w:r>
    </w:p>
    <w:p w:rsidR="00F2146A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  <w:noProof/>
        </w:rPr>
        <w:lastRenderedPageBreak/>
        <w:drawing>
          <wp:inline distT="0" distB="0" distL="0" distR="0">
            <wp:extent cx="1232535" cy="874395"/>
            <wp:effectExtent l="19050" t="0" r="5715" b="0"/>
            <wp:docPr id="9" name="图片 9" descr="A4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48.EPS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</w:p>
    <w:tbl>
      <w:tblPr>
        <w:tblW w:w="57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226"/>
        <w:gridCol w:w="606"/>
        <w:gridCol w:w="606"/>
        <w:gridCol w:w="606"/>
        <w:gridCol w:w="711"/>
      </w:tblGrid>
      <w:tr w:rsidR="00F2146A" w:rsidRPr="007E6454" w:rsidTr="00C801C0">
        <w:trPr>
          <w:jc w:val="center"/>
        </w:trPr>
        <w:tc>
          <w:tcPr>
            <w:tcW w:w="322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液体与量杯的质量m/g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40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60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8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100</w:t>
            </w:r>
          </w:p>
        </w:tc>
      </w:tr>
      <w:tr w:rsidR="00F2146A" w:rsidRPr="007E6454" w:rsidTr="00C801C0">
        <w:trPr>
          <w:jc w:val="center"/>
        </w:trPr>
        <w:tc>
          <w:tcPr>
            <w:tcW w:w="322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液体的体积V/cm</w:t>
            </w:r>
            <w:r w:rsidRPr="007E6454">
              <w:rPr>
                <w:rFonts w:asciiTheme="minorEastAsia" w:eastAsiaTheme="minorEastAsia" w:hAnsiTheme="minorEastAsia" w:cs="Times New Roman"/>
                <w:vertAlign w:val="superscript"/>
              </w:rPr>
              <w:t>3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20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40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6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F2146A" w:rsidRPr="007E6454" w:rsidRDefault="00F2146A" w:rsidP="00C801C0">
            <w:pPr>
              <w:pStyle w:val="a5"/>
              <w:snapToGrid w:val="0"/>
              <w:jc w:val="left"/>
              <w:rPr>
                <w:rFonts w:asciiTheme="minorEastAsia" w:eastAsiaTheme="minorEastAsia" w:hAnsiTheme="minorEastAsia" w:cs="Times New Roman"/>
              </w:rPr>
            </w:pPr>
            <w:r w:rsidRPr="007E6454">
              <w:rPr>
                <w:rFonts w:asciiTheme="minorEastAsia" w:eastAsiaTheme="minorEastAsia" w:hAnsiTheme="minorEastAsia" w:cs="Times New Roman"/>
              </w:rPr>
              <w:t>80</w:t>
            </w:r>
          </w:p>
        </w:tc>
      </w:tr>
    </w:tbl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,1.0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>/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smartTag w:uri="urn:schemas-microsoft-com:office:smarttags" w:element="chmetcnv">
        <w:smartTagPr>
          <w:attr w:name="UnitName" w:val="g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60 g</w:t>
        </w:r>
      </w:smartTag>
      <w:r w:rsidRPr="007E6454">
        <w:rPr>
          <w:rFonts w:asciiTheme="minorEastAsia" w:eastAsiaTheme="minorEastAsia" w:hAnsiTheme="minorEastAsia" w:cs="Times New Roman"/>
        </w:rPr>
        <w:t>,0.8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>/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smartTag w:uri="urn:schemas-microsoft-com:office:smarttags" w:element="chmetcnv">
        <w:smartTagPr>
          <w:attr w:name="UnitName" w:val="g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60 g</w:t>
        </w:r>
      </w:smartTag>
      <w:r w:rsidRPr="007E6454">
        <w:rPr>
          <w:rFonts w:asciiTheme="minorEastAsia" w:eastAsiaTheme="minorEastAsia" w:hAnsiTheme="minorEastAsia" w:cs="Times New Roman"/>
        </w:rPr>
        <w:t>,1.0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>/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,0.8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>/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 w:hint="eastAsia"/>
        </w:rPr>
        <w:t>8.</w:t>
      </w:r>
      <w:r w:rsidRPr="007E6454">
        <w:rPr>
          <w:rFonts w:asciiTheme="minorEastAsia" w:eastAsiaTheme="minorEastAsia" w:hAnsiTheme="minorEastAsia" w:cs="Times New Roman"/>
        </w:rPr>
        <w:t>在澳大利亚南部海滩，发现一群搁浅的鲸鱼，当地居民紧急动员，帮助鲸鱼重返大海，他们用皮尺粗略测算出其中一头鲸鱼的体积约为</w:t>
      </w:r>
      <w:smartTag w:uri="urn:schemas-microsoft-com:office:smarttags" w:element="chmetcnv">
        <w:smartTagPr>
          <w:attr w:name="UnitName" w:val="m3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3 m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</w:smartTag>
      <w:r w:rsidRPr="007E6454">
        <w:rPr>
          <w:rFonts w:asciiTheme="minorEastAsia" w:eastAsiaTheme="minorEastAsia" w:hAnsiTheme="minorEastAsia" w:cs="Times New Roman"/>
        </w:rPr>
        <w:t>，则该头鲸鱼的质量约为(　　)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3×</w:t>
      </w:r>
      <w:smartTag w:uri="urn:schemas-microsoft-com:office:smarttags" w:element="chmetcnv">
        <w:smartTagPr>
          <w:attr w:name="UnitName" w:val="kg"/>
          <w:attr w:name="SourceValue" w:val="102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2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 xml:space="preserve">　　　　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B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3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3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C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3×</w:t>
      </w:r>
      <w:smartTag w:uri="urn:schemas-microsoft-com:office:smarttags" w:element="chmetcnv">
        <w:smartTagPr>
          <w:attr w:name="UnitName" w:val="kg"/>
          <w:attr w:name="SourceValue" w:val="104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4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  <w:r w:rsidRPr="007E6454">
        <w:rPr>
          <w:rFonts w:asciiTheme="minorEastAsia" w:eastAsiaTheme="minorEastAsia" w:hAnsiTheme="minorEastAsia" w:cs="Times New Roman"/>
        </w:rPr>
        <w:t xml:space="preserve">  </w:t>
      </w:r>
      <w:r w:rsidRPr="007E6454">
        <w:rPr>
          <w:rFonts w:asciiTheme="minorEastAsia" w:eastAsiaTheme="minorEastAsia" w:hAnsiTheme="minorEastAsia" w:cs="Times New Roman" w:hint="eastAsia"/>
        </w:rPr>
        <w:t xml:space="preserve">      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D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3×</w:t>
      </w:r>
      <w:smartTag w:uri="urn:schemas-microsoft-com:office:smarttags" w:element="chmetcnv">
        <w:smartTagPr>
          <w:attr w:name="UnitName" w:val="kg"/>
          <w:attr w:name="SourceValue" w:val="105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</w:t>
        </w:r>
        <w:r w:rsidRPr="007E6454">
          <w:rPr>
            <w:rFonts w:asciiTheme="minorEastAsia" w:eastAsiaTheme="minorEastAsia" w:hAnsiTheme="minorEastAsia" w:cs="Times New Roman"/>
            <w:vertAlign w:val="superscript"/>
          </w:rPr>
          <w:t>5</w:t>
        </w:r>
        <w:r w:rsidRPr="007E6454">
          <w:rPr>
            <w:rFonts w:asciiTheme="minorEastAsia" w:eastAsiaTheme="minorEastAsia" w:hAnsiTheme="minorEastAsia" w:cs="Times New Roman"/>
          </w:rPr>
          <w:t xml:space="preserve"> kg</w:t>
        </w:r>
      </w:smartTag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二、填空题</w:t>
      </w:r>
      <w:r>
        <w:rPr>
          <w:rFonts w:asciiTheme="minorEastAsia" w:eastAsiaTheme="minorEastAsia" w:hAnsiTheme="minorEastAsia" w:cs="Times New Roman" w:hint="eastAsia"/>
        </w:rPr>
        <w:t>（每题10分，共20分）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 w:hint="eastAsia"/>
        </w:rPr>
        <w:t>9.</w:t>
      </w:r>
      <w:r w:rsidRPr="007E6454">
        <w:rPr>
          <w:rFonts w:asciiTheme="minorEastAsia" w:eastAsiaTheme="minorEastAsia" w:hAnsiTheme="minorEastAsia" w:cs="Times New Roman"/>
        </w:rPr>
        <w:t>用天平称一个塑料瓶的质量，然后将其剪碎再放到天平上称量，比较两次测量结果发现测量值相等，这说明物体的质量与________无关；将一小块冰放入杯中用天平称量总质量，当冰熔化成水后，再称水和杯的总质量，比较两次测量结果发现测量值相等，这说明物体的质量与________无关。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10</w:t>
      </w:r>
      <w:r>
        <w:rPr>
          <w:rFonts w:asciiTheme="minorEastAsia" w:eastAsiaTheme="minorEastAsia" w:hAnsiTheme="minorEastAsia" w:cs="Times New Roman"/>
        </w:rPr>
        <w:t>.</w:t>
      </w:r>
      <w:r w:rsidRPr="007E6454">
        <w:rPr>
          <w:rFonts w:asciiTheme="minorEastAsia" w:eastAsiaTheme="minorEastAsia" w:hAnsiTheme="minorEastAsia" w:cs="Times New Roman"/>
        </w:rPr>
        <w:t>在宇宙飞船上，每增加</w:t>
      </w:r>
      <w:smartTag w:uri="urn:schemas-microsoft-com:office:smarttags" w:element="chmetcnv">
        <w:smartTagPr>
          <w:attr w:name="UnitName" w:val="g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 g</w:t>
        </w:r>
      </w:smartTag>
      <w:r w:rsidRPr="007E6454">
        <w:rPr>
          <w:rFonts w:asciiTheme="minorEastAsia" w:eastAsiaTheme="minorEastAsia" w:hAnsiTheme="minorEastAsia" w:cs="Times New Roman"/>
        </w:rPr>
        <w:t>有效载荷都必须为此耗费不少的动力。因此太空飞行对宇宙飞船和宇航员的质量都有着严格的限制。飞船尽可能采用强度高、密度________、性能优良的新材料制造。我国第一个太空人，身高</w:t>
      </w:r>
      <w:smartTag w:uri="urn:schemas-microsoft-com:office:smarttags" w:element="chmetcnv">
        <w:smartTagPr>
          <w:attr w:name="UnitName" w:val="cm"/>
          <w:attr w:name="SourceValue" w:val="1.68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.68 cm</w:t>
        </w:r>
      </w:smartTag>
      <w:r w:rsidRPr="007E6454">
        <w:rPr>
          <w:rFonts w:asciiTheme="minorEastAsia" w:eastAsiaTheme="minorEastAsia" w:hAnsiTheme="minorEastAsia" w:cs="Times New Roman"/>
        </w:rPr>
        <w:t>、质量65________的杨利伟，是从近900名初选入围者中挑出来的。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三、实验探究题</w:t>
      </w:r>
    </w:p>
    <w:p w:rsidR="00F2146A" w:rsidRPr="007E6454" w:rsidRDefault="00F2146A" w:rsidP="00F2146A">
      <w:pPr>
        <w:jc w:val="left"/>
        <w:rPr>
          <w:rFonts w:asciiTheme="minorEastAsia" w:hAnsiTheme="minorEastAsia" w:cs="Times New Roman"/>
          <w:szCs w:val="21"/>
        </w:rPr>
      </w:pPr>
      <w:r w:rsidRPr="007E6454">
        <w:rPr>
          <w:rFonts w:asciiTheme="minorEastAsia" w:hAnsiTheme="minorEastAsia" w:cs="Times New Roman" w:hint="eastAsia"/>
          <w:szCs w:val="21"/>
        </w:rPr>
        <w:t>11.</w:t>
      </w:r>
      <w:r w:rsidRPr="007E6454">
        <w:rPr>
          <w:rFonts w:asciiTheme="minorEastAsia" w:hAnsiTheme="minorEastAsia" w:cs="Times New Roman"/>
          <w:szCs w:val="21"/>
        </w:rPr>
        <w:t>小强的奶奶有一只玉镯，他通过网络了解到：密度是玉器品质的重要参数，通过实验他测出了玉镯的密度，以下是他测量玉镯的实验步骤：</w:t>
      </w:r>
    </w:p>
    <w:p w:rsidR="00F2146A" w:rsidRPr="007E6454" w:rsidRDefault="00F2146A" w:rsidP="00F2146A">
      <w:pPr>
        <w:jc w:val="left"/>
        <w:rPr>
          <w:rFonts w:asciiTheme="minorEastAsia" w:hAnsiTheme="minorEastAsia"/>
          <w:szCs w:val="21"/>
        </w:rPr>
      </w:pPr>
      <w:r w:rsidRPr="007E6454">
        <w:rPr>
          <w:rFonts w:asciiTheme="minorEastAsia" w:hAnsiTheme="minorEastAsia" w:cs="Times New Roman"/>
          <w:szCs w:val="21"/>
        </w:rPr>
        <w:t>(1)用调节好的天平测出玉镯的质量，当天平平衡时，右盘中砝码及游码的位置如图甲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所示，玉镯的质量是__________ g。</w:t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  <w:noProof/>
        </w:rPr>
        <w:drawing>
          <wp:inline distT="0" distB="0" distL="0" distR="0">
            <wp:extent cx="1320165" cy="532765"/>
            <wp:effectExtent l="19050" t="0" r="0" b="0"/>
            <wp:docPr id="11" name="图片 11" descr="A5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50.EPS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甲</w:t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  <w:noProof/>
        </w:rPr>
        <w:drawing>
          <wp:inline distT="0" distB="0" distL="0" distR="0">
            <wp:extent cx="2298065" cy="1089025"/>
            <wp:effectExtent l="19050" t="0" r="6985" b="0"/>
            <wp:docPr id="12" name="图片 12" descr="A5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51.EPS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108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46A" w:rsidRPr="007E6454" w:rsidRDefault="00F2146A" w:rsidP="00F2146A">
      <w:pPr>
        <w:pStyle w:val="a5"/>
        <w:snapToGrid w:val="0"/>
        <w:jc w:val="center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乙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(</w:t>
      </w:r>
      <w:r w:rsidRPr="007E6454">
        <w:rPr>
          <w:rFonts w:asciiTheme="minorEastAsia" w:eastAsiaTheme="minorEastAsia" w:hAnsiTheme="minorEastAsia" w:cs="Times New Roman" w:hint="eastAsia"/>
        </w:rPr>
        <w:t>2</w:t>
      </w:r>
      <w:r w:rsidRPr="007E6454">
        <w:rPr>
          <w:rFonts w:asciiTheme="minorEastAsia" w:eastAsiaTheme="minorEastAsia" w:hAnsiTheme="minorEastAsia" w:cs="Times New Roman"/>
        </w:rPr>
        <w:t>)</w:t>
      </w:r>
      <w:r w:rsidRPr="007E6454">
        <w:rPr>
          <w:rFonts w:asciiTheme="minorEastAsia" w:eastAsiaTheme="minorEastAsia" w:hAnsiTheme="minorEastAsia" w:cs="Times New Roman" w:hint="eastAsia"/>
        </w:rPr>
        <w:t>按如图乙所示的方法测出玉镯的体积，玉镯的体积是</w:t>
      </w:r>
      <w:r w:rsidRPr="007E6454">
        <w:rPr>
          <w:rFonts w:asciiTheme="minorEastAsia" w:eastAsiaTheme="minorEastAsia" w:hAnsiTheme="minorEastAsia" w:cs="Times New Roman"/>
        </w:rPr>
        <w:t>__________ 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。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(3)玉镯的密度为____________ kg/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。</w:t>
      </w:r>
    </w:p>
    <w:p w:rsidR="00F2146A" w:rsidRPr="007E6454" w:rsidRDefault="003C7C4F" w:rsidP="00F2146A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答案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原子的结构为核式结构，类似于太阳系的结构，答案为D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D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2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A和D选项都不是质量的单位，一个鸡蛋的质量约为</w:t>
      </w:r>
      <w:smartTag w:uri="urn:schemas-microsoft-com:office:smarttags" w:element="chmetcnv">
        <w:smartTagPr>
          <w:attr w:name="UnitName" w:val="g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60 g</w:t>
        </w:r>
      </w:smartTag>
      <w:r w:rsidRPr="007E6454">
        <w:rPr>
          <w:rFonts w:asciiTheme="minorEastAsia" w:eastAsiaTheme="minorEastAsia" w:hAnsiTheme="minorEastAsia" w:cs="Times New Roman"/>
        </w:rPr>
        <w:t>，橡皮的质量比鸡蛋的小，故橡皮的质量是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。若用kg作单位不符合实际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B　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3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体积相同时，密度越小，质量越小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B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4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对不同的物质比较体积的大小，由V＝m/ρ可知，在m一定的情况下，ρ越小，V越大，故正确的选项是B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B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5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实心球内部进入空气变成空心球后，空心球的质量不变(不计空气质量)，体积变大，所以空心球的密度比实心球小，而物质的密度是指该物质的实心材料的密度，计算得出a、b两金属球的密度分别为</w:t>
      </w:r>
      <w:smartTag w:uri="urn:schemas-microsoft-com:office:smarttags" w:element="chmetcnv">
        <w:smartTagPr>
          <w:attr w:name="UnitName" w:val="g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8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和</w:t>
      </w:r>
      <w:smartTag w:uri="urn:schemas-microsoft-com:office:smarttags" w:element="chmetcnv">
        <w:smartTagPr>
          <w:attr w:name="UnitName" w:val="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5 g</w:t>
        </w:r>
      </w:smartTag>
      <w:r w:rsidRPr="007E6454">
        <w:rPr>
          <w:rFonts w:asciiTheme="minorEastAsia" w:eastAsiaTheme="minorEastAsia" w:hAnsiTheme="minorEastAsia" w:cs="Times New Roman"/>
        </w:rPr>
        <w:t>/cm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，由于同种物质构成的实心物体密度大于空心物体的密度，所以a是实心球，且实心球a的密度就是这种材料的密度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A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  <w:r w:rsidRPr="003C7C4F">
        <w:rPr>
          <w:rFonts w:asciiTheme="minorEastAsia" w:eastAsiaTheme="minorEastAsia" w:hAnsiTheme="minorEastAsia" w:cs="Times New Roman"/>
        </w:rPr>
        <w:t xml:space="preserve"> 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6.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量筒是一个细而高的测量体积的工具，不应直接放在天平上测量其质量，这样容易使量筒从天平盘中滚落下来，因此步骤不合理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D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7,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从表格中数据可以看出，量杯中每增加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液体，液体的体积都是增大</w:t>
      </w: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cm</w:t>
        </w:r>
      </w:smartTag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，根据密度的计算式可得此液体的密度为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/>
          <w:position w:val="-24"/>
        </w:rPr>
        <w:object w:dxaOrig="4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4.25pt;height:30.75pt" o:ole="">
            <v:imagedata r:id="rId16" o:title=""/>
          </v:shape>
          <o:OLEObject Type="Embed" ProgID="Equation.DSMT4" ShapeID="_x0000_i1026" DrawAspect="Content" ObjectID="_1544942561" r:id="rId17"/>
        </w:object>
      </w:r>
      <w:r w:rsidRPr="007E6454">
        <w:rPr>
          <w:rFonts w:asciiTheme="minorEastAsia" w:eastAsiaTheme="minorEastAsia" w:hAnsiTheme="minorEastAsia" w:cs="Times New Roman"/>
        </w:rPr>
        <w:t>，所以当液体的体积为</w:t>
      </w: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cm</w:t>
        </w:r>
      </w:smartTag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时，液体的质量为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，通过差量法可得量杯的质量m＝</w:t>
      </w:r>
      <w:smartTag w:uri="urn:schemas-microsoft-com:office:smarttags" w:element="chmetcnv">
        <w:smartTagPr>
          <w:attr w:name="UnitName" w:val="g"/>
          <w:attr w:name="SourceValue" w:val="4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40 g</w:t>
        </w:r>
      </w:smartTag>
      <w:r w:rsidRPr="007E6454">
        <w:rPr>
          <w:rFonts w:asciiTheme="minorEastAsia" w:eastAsiaTheme="minorEastAsia" w:hAnsiTheme="minorEastAsia" w:cs="Times New Roman"/>
        </w:rPr>
        <w:t>－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＝</w:t>
      </w:r>
      <w:smartTag w:uri="urn:schemas-microsoft-com:office:smarttags" w:element="chmetcnv">
        <w:smartTagPr>
          <w:attr w:name="UnitName" w:val="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g</w:t>
        </w:r>
      </w:smartTag>
      <w:r w:rsidRPr="007E6454">
        <w:rPr>
          <w:rFonts w:asciiTheme="minorEastAsia" w:eastAsiaTheme="minorEastAsia" w:hAnsiTheme="minorEastAsia" w:cs="Times New Roman"/>
        </w:rPr>
        <w:t>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 xml:space="preserve">A　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8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鲸鱼的体积已知，故估计出鲸鱼的密度可以计算出其质量，凭生活经验可判定鲸鱼密度略大于水，在粗略估算时可取水的密度作为鲸鱼身体的密度，因为鲸鱼在水中能够上浮和下沉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答案：B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9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改变塑料瓶的形状，其质量不变，这说明物体的质量与形状无关；冰熔化成水，改变了状态，其质量不变，这说明物体的质量与状态也无关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>形状　状态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0.</w:t>
      </w:r>
      <w:r w:rsidRPr="003C7C4F">
        <w:rPr>
          <w:rFonts w:asciiTheme="minorEastAsia" w:eastAsiaTheme="minorEastAsia" w:hAnsiTheme="minorEastAsia" w:cs="Times New Roman"/>
        </w:rPr>
        <w:t xml:space="preserve"> </w:t>
      </w:r>
      <w:r w:rsidRPr="007E6454">
        <w:rPr>
          <w:rFonts w:asciiTheme="minorEastAsia" w:eastAsiaTheme="minorEastAsia" w:hAnsiTheme="minorEastAsia" w:cs="Times New Roman"/>
        </w:rPr>
        <w:t>解析：</w:t>
      </w:r>
    </w:p>
    <w:p w:rsidR="003C7C4F" w:rsidRPr="007E6454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由密度公式ρ＝m/V可知，在体积不变时，密度越小，质量越小，因此宇宙飞船应采用密度小的材料来减轻质量。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答案：</w:t>
      </w:r>
      <w:r w:rsidRPr="007E6454">
        <w:rPr>
          <w:rFonts w:asciiTheme="minorEastAsia" w:eastAsiaTheme="minorEastAsia" w:hAnsiTheme="minorEastAsia" w:cs="Times New Roman"/>
        </w:rPr>
        <w:t>小　kg</w:t>
      </w:r>
    </w:p>
    <w:p w:rsidR="003C7C4F" w:rsidRDefault="003C7C4F" w:rsidP="003C7C4F">
      <w:pPr>
        <w:pStyle w:val="a5"/>
        <w:snapToGrid w:val="0"/>
        <w:jc w:val="left"/>
        <w:rPr>
          <w:rFonts w:asciiTheme="minorEastAsia" w:eastAsiaTheme="minorEastAsia" w:hAnsiTheme="minorEastAsia" w:cs="Times New Roman" w:hint="eastAsia"/>
        </w:rPr>
      </w:pPr>
    </w:p>
    <w:p w:rsidR="00F2146A" w:rsidRDefault="003C7C4F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11.</w:t>
      </w:r>
      <w:r w:rsidR="00F2146A" w:rsidRPr="007E6454">
        <w:rPr>
          <w:rFonts w:asciiTheme="minorEastAsia" w:eastAsiaTheme="minorEastAsia" w:hAnsiTheme="minorEastAsia" w:cs="Times New Roman"/>
        </w:rPr>
        <w:t>解析：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(1)用天平称量物体的质量时，物体的质量等于砝码的总质量加上游码在标尺上所对的刻度值，从题图中可以看出，游码在标尺上所对的刻度值为</w:t>
      </w:r>
      <w:smartTag w:uri="urn:schemas-microsoft-com:office:smarttags" w:element="chmetcnv">
        <w:smartTagPr>
          <w:attr w:name="UnitName" w:val="g"/>
          <w:attr w:name="SourceValue" w:val=".4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0.4 g</w:t>
        </w:r>
      </w:smartTag>
      <w:r w:rsidRPr="007E6454">
        <w:rPr>
          <w:rFonts w:asciiTheme="minorEastAsia" w:eastAsiaTheme="minorEastAsia" w:hAnsiTheme="minorEastAsia" w:cs="Times New Roman"/>
        </w:rPr>
        <w:t>，故物体的质量为</w:t>
      </w:r>
      <w:smartTag w:uri="urn:schemas-microsoft-com:office:smarttags" w:element="chmetcnv">
        <w:smartTagPr>
          <w:attr w:name="UnitName" w:val="g"/>
          <w:attr w:name="SourceValue" w:val="5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50 g</w:t>
        </w:r>
      </w:smartTag>
      <w:r w:rsidRPr="007E6454">
        <w:rPr>
          <w:rFonts w:asciiTheme="minorEastAsia" w:eastAsiaTheme="minorEastAsia" w:hAnsiTheme="minorEastAsia" w:cs="Times New Roman"/>
        </w:rPr>
        <w:t>＋</w:t>
      </w:r>
      <w:smartTag w:uri="urn:schemas-microsoft-com:office:smarttags" w:element="chmetcnv">
        <w:smartTagPr>
          <w:attr w:name="UnitName" w:val="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10 g</w:t>
        </w:r>
      </w:smartTag>
      <w:r w:rsidRPr="007E6454">
        <w:rPr>
          <w:rFonts w:asciiTheme="minorEastAsia" w:eastAsiaTheme="minorEastAsia" w:hAnsiTheme="minorEastAsia" w:cs="Times New Roman"/>
        </w:rPr>
        <w:t>＋</w:t>
      </w:r>
      <w:smartTag w:uri="urn:schemas-microsoft-com:office:smarttags" w:element="chmetcnv">
        <w:smartTagPr>
          <w:attr w:name="UnitName" w:val="g"/>
          <w:attr w:name="SourceValue" w:val=".4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0.4 g</w:t>
        </w:r>
      </w:smartTag>
      <w:r w:rsidRPr="007E6454">
        <w:rPr>
          <w:rFonts w:asciiTheme="minorEastAsia" w:eastAsiaTheme="minorEastAsia" w:hAnsiTheme="minorEastAsia" w:cs="Times New Roman"/>
        </w:rPr>
        <w:t>＝</w:t>
      </w:r>
      <w:smartTag w:uri="urn:schemas-microsoft-com:office:smarttags" w:element="chmetcnv">
        <w:smartTagPr>
          <w:attr w:name="UnitName" w:val="g"/>
          <w:attr w:name="SourceValue" w:val="60.4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60.4 g</w:t>
        </w:r>
      </w:smartTag>
      <w:r w:rsidRPr="007E6454">
        <w:rPr>
          <w:rFonts w:asciiTheme="minorEastAsia" w:eastAsiaTheme="minorEastAsia" w:hAnsiTheme="minorEastAsia" w:cs="Times New Roman"/>
        </w:rPr>
        <w:t>；(2)玉镯的体积等于它排开水的体积，从量筒中水的体积可以看出，玉镯的体积为</w:t>
      </w: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7E6454">
          <w:rPr>
            <w:rFonts w:asciiTheme="minorEastAsia" w:eastAsiaTheme="minorEastAsia" w:hAnsiTheme="minorEastAsia" w:cs="Times New Roman"/>
          </w:rPr>
          <w:t>20 cm</w:t>
        </w:r>
      </w:smartTag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  <w:r w:rsidRPr="007E6454">
        <w:rPr>
          <w:rFonts w:asciiTheme="minorEastAsia" w:eastAsiaTheme="minorEastAsia" w:hAnsiTheme="minorEastAsia" w:cs="Times New Roman"/>
        </w:rPr>
        <w:t>；(3)玉镯的密度</w:t>
      </w:r>
      <w:r w:rsidRPr="007E6454">
        <w:rPr>
          <w:rFonts w:asciiTheme="minorEastAsia" w:eastAsiaTheme="minorEastAsia" w:hAnsiTheme="minorEastAsia"/>
          <w:position w:val="-24"/>
        </w:rPr>
        <w:object w:dxaOrig="4800" w:dyaOrig="620">
          <v:shape id="_x0000_i1025" type="#_x0000_t75" style="width:239.25pt;height:30.75pt" o:ole="">
            <v:imagedata r:id="rId18" o:title=""/>
          </v:shape>
          <o:OLEObject Type="Embed" ProgID="Equation.DSMT4" ShapeID="_x0000_i1025" DrawAspect="Content" ObjectID="_1544942562" r:id="rId19"/>
        </w:object>
      </w:r>
      <w:r w:rsidRPr="007E6454">
        <w:rPr>
          <w:rFonts w:asciiTheme="minorEastAsia" w:eastAsiaTheme="minorEastAsia" w:hAnsiTheme="minorEastAsia" w:cs="Times New Roman"/>
        </w:rPr>
        <w:t>。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lastRenderedPageBreak/>
        <w:t>答案：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 xml:space="preserve">(1)60.4　</w:t>
      </w:r>
    </w:p>
    <w:p w:rsidR="00F2146A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 xml:space="preserve">(2)20　</w:t>
      </w:r>
    </w:p>
    <w:p w:rsidR="00F2146A" w:rsidRPr="007E6454" w:rsidRDefault="00F2146A" w:rsidP="00F2146A">
      <w:pPr>
        <w:pStyle w:val="a5"/>
        <w:snapToGrid w:val="0"/>
        <w:jc w:val="left"/>
        <w:rPr>
          <w:rFonts w:asciiTheme="minorEastAsia" w:eastAsiaTheme="minorEastAsia" w:hAnsiTheme="minorEastAsia" w:cs="Times New Roman"/>
        </w:rPr>
      </w:pPr>
      <w:r w:rsidRPr="007E6454">
        <w:rPr>
          <w:rFonts w:asciiTheme="minorEastAsia" w:eastAsiaTheme="minorEastAsia" w:hAnsiTheme="minorEastAsia" w:cs="Times New Roman"/>
        </w:rPr>
        <w:t>(3)3.02×10</w:t>
      </w:r>
      <w:r w:rsidRPr="007E6454">
        <w:rPr>
          <w:rFonts w:asciiTheme="minorEastAsia" w:eastAsiaTheme="minorEastAsia" w:hAnsiTheme="minorEastAsia" w:cs="Times New Roman"/>
          <w:vertAlign w:val="superscript"/>
        </w:rPr>
        <w:t>3</w:t>
      </w:r>
    </w:p>
    <w:p w:rsidR="00131903" w:rsidRPr="00F2146A" w:rsidRDefault="00131903" w:rsidP="00F2146A"/>
    <w:sectPr w:rsidR="00131903" w:rsidRPr="00F2146A" w:rsidSect="00D332F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281D" w:rsidRDefault="008E281D" w:rsidP="004B5793">
      <w:r>
        <w:separator/>
      </w:r>
    </w:p>
  </w:endnote>
  <w:endnote w:type="continuationSeparator" w:id="1">
    <w:p w:rsidR="008E281D" w:rsidRDefault="008E281D" w:rsidP="004B57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3E2" w:rsidRDefault="00F963E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3E2" w:rsidRDefault="00F963E2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3E2" w:rsidRDefault="00F963E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281D" w:rsidRDefault="008E281D" w:rsidP="004B5793">
      <w:r>
        <w:separator/>
      </w:r>
    </w:p>
  </w:footnote>
  <w:footnote w:type="continuationSeparator" w:id="1">
    <w:p w:rsidR="008E281D" w:rsidRDefault="008E281D" w:rsidP="004B57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3E2" w:rsidRDefault="00F963E2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793" w:rsidRPr="00943C16" w:rsidRDefault="004B5793" w:rsidP="00F963E2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3E2" w:rsidRDefault="00F963E2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5793"/>
    <w:rsid w:val="00131903"/>
    <w:rsid w:val="00161315"/>
    <w:rsid w:val="001A5FAD"/>
    <w:rsid w:val="001B1864"/>
    <w:rsid w:val="00281E67"/>
    <w:rsid w:val="003C7C4F"/>
    <w:rsid w:val="004B5793"/>
    <w:rsid w:val="004C4A2A"/>
    <w:rsid w:val="00652246"/>
    <w:rsid w:val="006A5309"/>
    <w:rsid w:val="00754FF1"/>
    <w:rsid w:val="00771B00"/>
    <w:rsid w:val="00797B21"/>
    <w:rsid w:val="007C2F6D"/>
    <w:rsid w:val="00890C4A"/>
    <w:rsid w:val="008E281D"/>
    <w:rsid w:val="00943C16"/>
    <w:rsid w:val="009658B6"/>
    <w:rsid w:val="009F1233"/>
    <w:rsid w:val="00B313EE"/>
    <w:rsid w:val="00B52AF5"/>
    <w:rsid w:val="00C862E0"/>
    <w:rsid w:val="00C93EDC"/>
    <w:rsid w:val="00CB4369"/>
    <w:rsid w:val="00CC6053"/>
    <w:rsid w:val="00D0353D"/>
    <w:rsid w:val="00D107D7"/>
    <w:rsid w:val="00D332F6"/>
    <w:rsid w:val="00F2146A"/>
    <w:rsid w:val="00F963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14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B57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B579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B57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B5793"/>
    <w:rPr>
      <w:sz w:val="18"/>
      <w:szCs w:val="18"/>
    </w:rPr>
  </w:style>
  <w:style w:type="paragraph" w:styleId="a5">
    <w:name w:val="Plain Text"/>
    <w:basedOn w:val="a"/>
    <w:link w:val="Char1"/>
    <w:rsid w:val="004B5793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4B5793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943C16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943C1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file:///F:\&#26753;&#40857;&#20113;\&#36164;&#26009;\&#22810;&#24425;&#30340;&#29289;&#36136;&#19990;&#30028;\A50.EPS" TargetMode="External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image" Target="file:///F:\&#26753;&#40857;&#20113;\&#36164;&#26009;\&#22810;&#24425;&#30340;&#29289;&#36136;&#19990;&#30028;\A46.EPS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1.bin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file:///F:\&#26753;&#40857;&#20113;\&#36164;&#26009;\&#22810;&#24425;&#30340;&#29289;&#36136;&#19990;&#30028;\A48.EPS" TargetMode="External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file:///F:\&#26753;&#40857;&#20113;\&#36164;&#26009;\&#22810;&#24425;&#30340;&#29289;&#36136;&#19990;&#30028;\A51.EPS" TargetMode="External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file:///F:\&#26753;&#40857;&#20113;\&#36164;&#26009;\&#22810;&#24425;&#30340;&#29289;&#36136;&#19990;&#30028;\A47.EPS" TargetMode="External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392</Words>
  <Characters>2239</Characters>
  <Application>Microsoft Office Word</Application>
  <DocSecurity>0</DocSecurity>
  <Lines>18</Lines>
  <Paragraphs>5</Paragraphs>
  <ScaleCrop>false</ScaleCrop>
  <Company>Sky123.Org</Company>
  <LinksUpToDate>false</LinksUpToDate>
  <CharactersWithSpaces>2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dcterms:created xsi:type="dcterms:W3CDTF">2012-05-30T08:53:00Z</dcterms:created>
  <dcterms:modified xsi:type="dcterms:W3CDTF">2017-01-03T01:56:00Z</dcterms:modified>
</cp:coreProperties>
</file>